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13651"/>
      </w:tblGrid>
      <w:tr w:rsidR="000E6C6A" w:rsidRPr="00EF43EE" w:rsidTr="000E6C6A">
        <w:tc>
          <w:tcPr>
            <w:tcW w:w="5000" w:type="pct"/>
            <w:shd w:val="clear" w:color="auto" w:fill="auto"/>
          </w:tcPr>
          <w:p w:rsidR="000E6C6A" w:rsidRPr="00A92D5A" w:rsidRDefault="000E6C6A" w:rsidP="00051974">
            <w:pPr>
              <w:jc w:val="center"/>
              <w:rPr>
                <w:b/>
                <w:color w:val="FF0000"/>
                <w:sz w:val="26"/>
                <w:szCs w:val="26"/>
                <w:lang w:val="it-IT"/>
              </w:rPr>
            </w:pP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 xml:space="preserve">MA TRẬN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</w:rPr>
              <w:t xml:space="preserve">KIỂM TRA GIỮA HỌC KÌ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 xml:space="preserve">I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</w:rPr>
              <w:t>- NĂM HỌC 2020-202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>1</w:t>
            </w:r>
          </w:p>
          <w:p w:rsidR="000E6C6A" w:rsidRPr="00051974" w:rsidRDefault="000E6C6A" w:rsidP="00051974">
            <w:pPr>
              <w:jc w:val="center"/>
              <w:rPr>
                <w:b/>
                <w:sz w:val="26"/>
                <w:szCs w:val="26"/>
              </w:rPr>
            </w:pPr>
            <w:r w:rsidRPr="00A92D5A">
              <w:rPr>
                <w:b/>
                <w:sz w:val="26"/>
                <w:szCs w:val="26"/>
                <w:shd w:val="clear" w:color="auto" w:fill="C00000"/>
              </w:rPr>
              <w:t>Môn: VẬT LÍ LỚP 8</w:t>
            </w:r>
          </w:p>
          <w:p w:rsidR="000E6C6A" w:rsidRPr="00051974" w:rsidRDefault="000E6C6A" w:rsidP="00051974">
            <w:pPr>
              <w:jc w:val="center"/>
              <w:rPr>
                <w:sz w:val="26"/>
                <w:szCs w:val="26"/>
              </w:rPr>
            </w:pPr>
            <w:r w:rsidRPr="00A92D5A">
              <w:rPr>
                <w:sz w:val="26"/>
                <w:szCs w:val="26"/>
                <w:shd w:val="clear" w:color="auto" w:fill="00B050"/>
              </w:rPr>
              <w:t>Thời gian làm bài: 45 phút</w:t>
            </w:r>
          </w:p>
          <w:p w:rsidR="000E6C6A" w:rsidRPr="00051974" w:rsidRDefault="000E6C6A" w:rsidP="00051974">
            <w:pPr>
              <w:jc w:val="center"/>
              <w:rPr>
                <w:sz w:val="4"/>
                <w:szCs w:val="16"/>
              </w:rPr>
            </w:pPr>
          </w:p>
        </w:tc>
      </w:tr>
    </w:tbl>
    <w:p w:rsidR="000E6C6A" w:rsidRDefault="000E6C6A" w:rsidP="00CC64F4">
      <w:pPr>
        <w:spacing w:line="292" w:lineRule="exact"/>
        <w:ind w:right="-336"/>
        <w:rPr>
          <w:b/>
          <w:bCs/>
          <w:sz w:val="26"/>
          <w:szCs w:val="26"/>
          <w:lang w:eastAsia="vi-VN"/>
        </w:rPr>
      </w:pPr>
    </w:p>
    <w:p w:rsidR="00CC64F4" w:rsidRPr="002E3F1E" w:rsidRDefault="00CC64F4" w:rsidP="00CC64F4">
      <w:pPr>
        <w:spacing w:line="292" w:lineRule="exact"/>
        <w:ind w:right="-336"/>
        <w:rPr>
          <w:i/>
          <w:sz w:val="26"/>
        </w:rPr>
      </w:pPr>
      <w:r w:rsidRPr="00E14CED">
        <w:rPr>
          <w:b/>
          <w:bCs/>
          <w:sz w:val="26"/>
          <w:szCs w:val="26"/>
          <w:lang w:eastAsia="vi-VN"/>
        </w:rPr>
        <w:t>1. Phạm vi kiến thức:</w:t>
      </w:r>
      <w:r w:rsidRPr="00E14CED">
        <w:rPr>
          <w:sz w:val="26"/>
          <w:szCs w:val="26"/>
          <w:lang w:eastAsia="vi-VN"/>
        </w:rPr>
        <w:t xml:space="preserve"> Từ</w:t>
      </w:r>
      <w:r w:rsidR="00B13D24">
        <w:rPr>
          <w:sz w:val="26"/>
          <w:szCs w:val="26"/>
          <w:lang w:eastAsia="vi-VN"/>
        </w:rPr>
        <w:t xml:space="preserve"> bài </w:t>
      </w:r>
      <w:r w:rsidR="005A628E">
        <w:rPr>
          <w:sz w:val="26"/>
          <w:szCs w:val="26"/>
          <w:lang w:eastAsia="vi-VN"/>
        </w:rPr>
        <w:t>0</w:t>
      </w:r>
      <w:r w:rsidR="00B13D24">
        <w:rPr>
          <w:sz w:val="26"/>
          <w:szCs w:val="26"/>
          <w:lang w:eastAsia="vi-VN"/>
        </w:rPr>
        <w:t>1</w:t>
      </w:r>
      <w:r w:rsidRPr="00E14CED">
        <w:rPr>
          <w:sz w:val="26"/>
          <w:szCs w:val="26"/>
          <w:lang w:eastAsia="vi-VN"/>
        </w:rPr>
        <w:t xml:space="preserve"> đế</w:t>
      </w:r>
      <w:r w:rsidR="00B13D24">
        <w:rPr>
          <w:sz w:val="26"/>
          <w:szCs w:val="26"/>
          <w:lang w:eastAsia="vi-VN"/>
        </w:rPr>
        <w:t>n</w:t>
      </w:r>
      <w:r w:rsidRPr="00E14CED">
        <w:rPr>
          <w:sz w:val="26"/>
          <w:szCs w:val="26"/>
          <w:lang w:eastAsia="vi-VN"/>
        </w:rPr>
        <w:t xml:space="preserve"> </w:t>
      </w:r>
      <w:r w:rsidR="00B13D24">
        <w:rPr>
          <w:sz w:val="26"/>
          <w:szCs w:val="26"/>
          <w:lang w:eastAsia="vi-VN"/>
        </w:rPr>
        <w:t xml:space="preserve">bài </w:t>
      </w:r>
      <w:r w:rsidR="005A628E">
        <w:rPr>
          <w:sz w:val="26"/>
          <w:szCs w:val="26"/>
          <w:lang w:eastAsia="vi-VN"/>
        </w:rPr>
        <w:t>0</w:t>
      </w:r>
      <w:r w:rsidR="00B13D24">
        <w:rPr>
          <w:sz w:val="26"/>
          <w:szCs w:val="26"/>
          <w:lang w:eastAsia="vi-VN"/>
        </w:rPr>
        <w:t>8</w:t>
      </w:r>
      <w:r w:rsidRPr="00E14CED">
        <w:rPr>
          <w:sz w:val="26"/>
          <w:szCs w:val="26"/>
          <w:lang w:eastAsia="vi-VN"/>
        </w:rPr>
        <w:t xml:space="preserve"> theo SGK </w:t>
      </w:r>
      <w:r>
        <w:rPr>
          <w:i/>
          <w:sz w:val="26"/>
        </w:rPr>
        <w:t>( Kiến thức không kiểm tra : Thực hiện theo Công văn số 3280/BGDĐT-GDTrH ngày 27 tháng 8 năm 2020 Bộ GDĐT)</w:t>
      </w:r>
    </w:p>
    <w:p w:rsidR="00CC64F4" w:rsidRPr="00E14CED" w:rsidRDefault="00CC64F4" w:rsidP="00CC64F4">
      <w:pPr>
        <w:autoSpaceDE w:val="0"/>
        <w:autoSpaceDN w:val="0"/>
        <w:adjustRightInd w:val="0"/>
        <w:spacing w:before="60" w:after="60" w:line="264" w:lineRule="atLeast"/>
        <w:rPr>
          <w:sz w:val="26"/>
          <w:szCs w:val="26"/>
          <w:lang w:eastAsia="vi-VN"/>
        </w:rPr>
      </w:pPr>
      <w:r w:rsidRPr="00E14CED">
        <w:rPr>
          <w:b/>
          <w:bCs/>
          <w:sz w:val="26"/>
          <w:szCs w:val="26"/>
          <w:lang w:eastAsia="vi-VN"/>
        </w:rPr>
        <w:t>2.</w:t>
      </w:r>
      <w:r w:rsidRPr="00E14CED">
        <w:rPr>
          <w:sz w:val="26"/>
          <w:szCs w:val="26"/>
          <w:lang w:eastAsia="vi-VN"/>
        </w:rPr>
        <w:t xml:space="preserve"> </w:t>
      </w:r>
      <w:r w:rsidRPr="00E14CED">
        <w:rPr>
          <w:b/>
          <w:bCs/>
          <w:sz w:val="26"/>
          <w:szCs w:val="26"/>
          <w:lang w:eastAsia="vi-VN"/>
        </w:rPr>
        <w:t xml:space="preserve">Hình thức kiểm tra: </w:t>
      </w:r>
      <w:r w:rsidRPr="00E14CED">
        <w:rPr>
          <w:sz w:val="26"/>
          <w:szCs w:val="26"/>
          <w:lang w:eastAsia="vi-VN"/>
        </w:rPr>
        <w:t xml:space="preserve">Kết hợp TNKQ (50%) và TL (50%) </w:t>
      </w:r>
    </w:p>
    <w:p w:rsidR="00CC64F4" w:rsidRPr="00E14CED" w:rsidRDefault="00CC64F4" w:rsidP="00CC64F4">
      <w:pPr>
        <w:spacing w:before="60"/>
        <w:rPr>
          <w:sz w:val="26"/>
          <w:szCs w:val="26"/>
          <w:lang w:val="nl-NL"/>
        </w:rPr>
      </w:pPr>
      <w:r w:rsidRPr="00E14CED">
        <w:rPr>
          <w:b/>
          <w:sz w:val="26"/>
          <w:szCs w:val="26"/>
          <w:lang w:eastAsia="vi-VN"/>
        </w:rPr>
        <w:t xml:space="preserve">3. </w:t>
      </w:r>
      <w:r w:rsidRPr="00E14CED">
        <w:rPr>
          <w:b/>
          <w:sz w:val="26"/>
          <w:szCs w:val="26"/>
          <w:lang w:val="nl-NL"/>
        </w:rPr>
        <w:t>Thời gian làm bài :</w:t>
      </w:r>
      <w:r w:rsidRPr="00E14CED">
        <w:rPr>
          <w:sz w:val="26"/>
          <w:szCs w:val="26"/>
          <w:lang w:val="nl-NL"/>
        </w:rPr>
        <w:t xml:space="preserve"> 45 phút</w:t>
      </w:r>
      <w:bookmarkStart w:id="0" w:name="_GoBack"/>
      <w:bookmarkEnd w:id="0"/>
    </w:p>
    <w:p w:rsidR="00CC64F4" w:rsidRDefault="00CC64F4" w:rsidP="002D334C">
      <w:pPr>
        <w:tabs>
          <w:tab w:val="left" w:pos="8565"/>
        </w:tabs>
        <w:rPr>
          <w:b/>
          <w:bCs/>
          <w:sz w:val="26"/>
          <w:szCs w:val="26"/>
          <w:lang w:eastAsia="vi-VN"/>
        </w:rPr>
      </w:pPr>
      <w:r w:rsidRPr="00E14CED">
        <w:rPr>
          <w:b/>
          <w:bCs/>
          <w:sz w:val="26"/>
          <w:szCs w:val="26"/>
          <w:lang w:eastAsia="vi-VN"/>
        </w:rPr>
        <w:t>4. Thiết lập ma trận đề kiểm tra:</w:t>
      </w:r>
    </w:p>
    <w:p w:rsidR="00C46D7E" w:rsidRPr="002D334C" w:rsidRDefault="00C46D7E" w:rsidP="002D334C">
      <w:pPr>
        <w:tabs>
          <w:tab w:val="left" w:pos="8565"/>
        </w:tabs>
        <w:rPr>
          <w:b/>
          <w:bCs/>
          <w:sz w:val="26"/>
          <w:szCs w:val="26"/>
          <w:lang w:eastAsia="vi-VN"/>
        </w:rPr>
      </w:pPr>
    </w:p>
    <w:p w:rsidR="00CF0271" w:rsidRPr="009F53AF" w:rsidRDefault="00CF0271" w:rsidP="000B4880">
      <w:pPr>
        <w:tabs>
          <w:tab w:val="center" w:pos="4320"/>
          <w:tab w:val="right" w:pos="8640"/>
        </w:tabs>
        <w:jc w:val="center"/>
        <w:rPr>
          <w:b/>
          <w:sz w:val="14"/>
          <w:szCs w:val="30"/>
        </w:rPr>
      </w:pPr>
    </w:p>
    <w:tbl>
      <w:tblPr>
        <w:tblW w:w="15451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1985"/>
        <w:gridCol w:w="142"/>
        <w:gridCol w:w="1559"/>
        <w:gridCol w:w="1701"/>
        <w:gridCol w:w="142"/>
        <w:gridCol w:w="283"/>
        <w:gridCol w:w="1418"/>
        <w:gridCol w:w="992"/>
        <w:gridCol w:w="142"/>
        <w:gridCol w:w="1417"/>
        <w:gridCol w:w="1134"/>
        <w:gridCol w:w="142"/>
        <w:gridCol w:w="1276"/>
        <w:gridCol w:w="1417"/>
      </w:tblGrid>
      <w:tr w:rsidR="00CF0271" w:rsidRPr="00E92C40" w:rsidTr="00C725EB">
        <w:trPr>
          <w:cantSplit/>
          <w:trHeight w:val="82"/>
        </w:trPr>
        <w:tc>
          <w:tcPr>
            <w:tcW w:w="1701" w:type="dxa"/>
            <w:vMerge w:val="restart"/>
            <w:tcBorders>
              <w:tl2br w:val="single" w:sz="4" w:space="0" w:color="auto"/>
            </w:tcBorders>
          </w:tcPr>
          <w:p w:rsidR="00CF0271" w:rsidRPr="00E92C40" w:rsidRDefault="00CF0271" w:rsidP="00D815D1">
            <w:pPr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ấp độ</w:t>
            </w:r>
          </w:p>
          <w:p w:rsidR="00CF0271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  <w:p w:rsidR="00CF0271" w:rsidRPr="00E92C40" w:rsidRDefault="00CF0271" w:rsidP="00D815D1">
            <w:pPr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hủ đề</w:t>
            </w:r>
          </w:p>
        </w:tc>
        <w:tc>
          <w:tcPr>
            <w:tcW w:w="3686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3544" w:type="dxa"/>
            <w:gridSpan w:val="4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5103" w:type="dxa"/>
            <w:gridSpan w:val="6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0271" w:rsidRPr="00E92C40" w:rsidTr="00A32F7F">
        <w:trPr>
          <w:cantSplit/>
          <w:trHeight w:val="323"/>
        </w:trPr>
        <w:tc>
          <w:tcPr>
            <w:tcW w:w="1701" w:type="dxa"/>
            <w:vMerge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27" w:type="dxa"/>
            <w:gridSpan w:val="2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559" w:type="dxa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2126" w:type="dxa"/>
            <w:gridSpan w:val="3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8" w:type="dxa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2551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ấp độ thấp</w:t>
            </w:r>
          </w:p>
        </w:tc>
        <w:tc>
          <w:tcPr>
            <w:tcW w:w="2552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ấp độ cao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ộng</w:t>
            </w:r>
          </w:p>
        </w:tc>
      </w:tr>
      <w:tr w:rsidR="00CF0271" w:rsidRPr="00D66CA7" w:rsidTr="00EC341D">
        <w:trPr>
          <w:cantSplit/>
          <w:trHeight w:val="70"/>
        </w:trPr>
        <w:tc>
          <w:tcPr>
            <w:tcW w:w="1701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27" w:type="dxa"/>
            <w:gridSpan w:val="2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26" w:type="dxa"/>
            <w:gridSpan w:val="3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1134" w:type="dxa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8" w:type="dxa"/>
            <w:gridSpan w:val="2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1417" w:type="dxa"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</w:tr>
      <w:tr w:rsidR="00CF0271" w:rsidRPr="00550DE5" w:rsidTr="00A32F7F">
        <w:trPr>
          <w:trHeight w:val="1637"/>
        </w:trPr>
        <w:tc>
          <w:tcPr>
            <w:tcW w:w="1701" w:type="dxa"/>
          </w:tcPr>
          <w:p w:rsidR="00CF0271" w:rsidRDefault="00CF0271" w:rsidP="00D815D1">
            <w:pPr>
              <w:rPr>
                <w:b/>
                <w:sz w:val="26"/>
                <w:szCs w:val="26"/>
              </w:rPr>
            </w:pPr>
          </w:p>
          <w:p w:rsidR="00CF0271" w:rsidRDefault="00CF0271" w:rsidP="00D815D1">
            <w:pPr>
              <w:rPr>
                <w:b/>
                <w:sz w:val="26"/>
                <w:szCs w:val="26"/>
              </w:rPr>
            </w:pPr>
          </w:p>
          <w:p w:rsidR="00D414FA" w:rsidRDefault="00D414FA" w:rsidP="00D815D1">
            <w:pPr>
              <w:rPr>
                <w:b/>
                <w:sz w:val="26"/>
                <w:szCs w:val="26"/>
              </w:rPr>
            </w:pPr>
          </w:p>
          <w:p w:rsidR="00D414FA" w:rsidRDefault="00D414FA" w:rsidP="00D815D1">
            <w:pPr>
              <w:rPr>
                <w:b/>
                <w:sz w:val="26"/>
                <w:szCs w:val="26"/>
              </w:rPr>
            </w:pPr>
          </w:p>
          <w:p w:rsidR="00CF0271" w:rsidRPr="00C01143" w:rsidRDefault="00CF0271" w:rsidP="00D815D1">
            <w:pPr>
              <w:rPr>
                <w:b/>
                <w:sz w:val="26"/>
                <w:szCs w:val="26"/>
              </w:rPr>
            </w:pPr>
            <w:r w:rsidRPr="00C01143">
              <w:rPr>
                <w:b/>
                <w:sz w:val="26"/>
                <w:szCs w:val="26"/>
              </w:rPr>
              <w:t>1.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C01143">
              <w:rPr>
                <w:b/>
                <w:sz w:val="26"/>
                <w:szCs w:val="26"/>
              </w:rPr>
              <w:t>Chuyển động cơ học</w:t>
            </w:r>
            <w:r>
              <w:rPr>
                <w:b/>
                <w:sz w:val="26"/>
                <w:szCs w:val="26"/>
              </w:rPr>
              <w:t>.</w:t>
            </w:r>
          </w:p>
        </w:tc>
        <w:tc>
          <w:tcPr>
            <w:tcW w:w="3686" w:type="dxa"/>
            <w:gridSpan w:val="3"/>
          </w:tcPr>
          <w:p w:rsidR="00CF0271" w:rsidRDefault="008270E6" w:rsidP="00D815D1">
            <w:pPr>
              <w:rPr>
                <w:color w:val="000000"/>
                <w:sz w:val="26"/>
                <w:szCs w:val="26"/>
                <w:lang w:val="pt-PT"/>
              </w:rPr>
            </w:pPr>
            <w:r>
              <w:rPr>
                <w:sz w:val="26"/>
                <w:szCs w:val="26"/>
                <w:lang w:val="nl-NL"/>
              </w:rPr>
              <w:t xml:space="preserve">1. </w:t>
            </w:r>
            <w:r w:rsidR="00CF0271" w:rsidRPr="00550DE5">
              <w:rPr>
                <w:sz w:val="26"/>
                <w:szCs w:val="26"/>
                <w:lang w:val="nl-NL"/>
              </w:rPr>
              <w:t xml:space="preserve"> Nêu được dấu hiệu để nhận biết chuyển động cơ</w:t>
            </w:r>
            <w:r w:rsidR="00D414FA">
              <w:rPr>
                <w:sz w:val="26"/>
                <w:szCs w:val="26"/>
                <w:lang w:val="nl-NL"/>
              </w:rPr>
              <w:t xml:space="preserve"> học</w:t>
            </w:r>
            <w:r w:rsidR="00CF0271" w:rsidRPr="00550DE5">
              <w:rPr>
                <w:sz w:val="26"/>
                <w:szCs w:val="26"/>
                <w:lang w:val="nl-NL"/>
              </w:rPr>
              <w:t>.</w:t>
            </w:r>
            <w:r w:rsidR="00CF0271" w:rsidRPr="00550DE5">
              <w:rPr>
                <w:color w:val="000000"/>
                <w:sz w:val="26"/>
                <w:szCs w:val="26"/>
                <w:lang w:val="pt-PT"/>
              </w:rPr>
              <w:t xml:space="preserve"> </w:t>
            </w:r>
          </w:p>
          <w:p w:rsidR="00A901D5" w:rsidRDefault="008270E6" w:rsidP="00D815D1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PT"/>
              </w:rPr>
              <w:t>2.</w:t>
            </w:r>
            <w:r w:rsidR="00A901D5">
              <w:rPr>
                <w:color w:val="000000"/>
                <w:sz w:val="26"/>
                <w:szCs w:val="26"/>
              </w:rPr>
              <w:t xml:space="preserve"> </w:t>
            </w:r>
            <w:r w:rsidR="00A901D5" w:rsidRPr="00B153E9">
              <w:rPr>
                <w:color w:val="000000"/>
                <w:sz w:val="26"/>
                <w:szCs w:val="26"/>
              </w:rPr>
              <w:t>Nêu được ý nghĩa của tốc độ là đặc trưng cho sự nhanh, chậm của chuyển động. Nêu được đơn vị đo của tốc độ</w:t>
            </w:r>
            <w:r w:rsidR="00A901D5">
              <w:rPr>
                <w:color w:val="000000"/>
                <w:sz w:val="26"/>
                <w:szCs w:val="26"/>
              </w:rPr>
              <w:t>.</w:t>
            </w:r>
          </w:p>
          <w:p w:rsidR="00CF0271" w:rsidRDefault="00A901D5" w:rsidP="00D815D1">
            <w:pPr>
              <w:rPr>
                <w:color w:val="000000"/>
                <w:sz w:val="26"/>
                <w:szCs w:val="26"/>
                <w:lang w:val="pt-PT"/>
              </w:rPr>
            </w:pPr>
            <w:r>
              <w:rPr>
                <w:color w:val="000000"/>
                <w:sz w:val="26"/>
                <w:szCs w:val="26"/>
              </w:rPr>
              <w:t xml:space="preserve">3. </w:t>
            </w:r>
            <w:r w:rsidR="00CF0271" w:rsidRPr="00550DE5">
              <w:rPr>
                <w:color w:val="000000"/>
                <w:sz w:val="26"/>
                <w:szCs w:val="26"/>
                <w:lang w:val="pt-PT"/>
              </w:rPr>
              <w:t>Nêu được thế nào là chuyển động đều</w:t>
            </w:r>
            <w:r w:rsidR="00CF0271">
              <w:rPr>
                <w:color w:val="000000"/>
                <w:sz w:val="26"/>
                <w:szCs w:val="26"/>
                <w:lang w:val="pt-PT"/>
              </w:rPr>
              <w:t>, chuyển động không đều và cho ví dụ.</w:t>
            </w:r>
          </w:p>
          <w:p w:rsidR="00CF0271" w:rsidRPr="00A901D5" w:rsidRDefault="00A901D5" w:rsidP="00A901D5">
            <w:pPr>
              <w:rPr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  <w:r w:rsidR="00D414FA">
              <w:rPr>
                <w:color w:val="000000"/>
                <w:sz w:val="26"/>
                <w:szCs w:val="26"/>
              </w:rPr>
              <w:t xml:space="preserve">. </w:t>
            </w:r>
            <w:r w:rsidR="00D414FA" w:rsidRPr="00D414FA">
              <w:rPr>
                <w:color w:val="000000"/>
                <w:sz w:val="26"/>
                <w:szCs w:val="26"/>
              </w:rPr>
              <w:t>Nêu được tốc độ trung bình là gì và cách xác định tốc độ trung bình.</w:t>
            </w:r>
          </w:p>
        </w:tc>
        <w:tc>
          <w:tcPr>
            <w:tcW w:w="3544" w:type="dxa"/>
            <w:gridSpan w:val="4"/>
          </w:tcPr>
          <w:p w:rsidR="00CF0271" w:rsidRDefault="008270E6" w:rsidP="00D815D1">
            <w:pPr>
              <w:spacing w:before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  <w:r w:rsidR="00CF0271">
              <w:rPr>
                <w:sz w:val="26"/>
                <w:szCs w:val="26"/>
              </w:rPr>
              <w:t xml:space="preserve"> Hiểu được tính tương đối của chuyển động và đứng yên.</w:t>
            </w:r>
          </w:p>
          <w:p w:rsidR="00CF0271" w:rsidRDefault="008270E6" w:rsidP="00D815D1">
            <w:pPr>
              <w:spacing w:before="6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.</w:t>
            </w:r>
            <w:r w:rsidR="00CF0271">
              <w:rPr>
                <w:sz w:val="26"/>
                <w:szCs w:val="26"/>
                <w:lang w:val="nl-NL"/>
              </w:rPr>
              <w:t xml:space="preserve"> Hiểu được độ lớn vận tốc đặc trưng cho tính nhanh, chậm của chuyển động.</w:t>
            </w:r>
          </w:p>
          <w:p w:rsidR="00B153E9" w:rsidRDefault="00B153E9" w:rsidP="00D414FA">
            <w:pPr>
              <w:spacing w:before="60"/>
              <w:rPr>
                <w:color w:val="000000"/>
                <w:sz w:val="26"/>
                <w:szCs w:val="26"/>
              </w:rPr>
            </w:pPr>
            <w:r w:rsidRPr="00B153E9">
              <w:rPr>
                <w:sz w:val="26"/>
                <w:szCs w:val="26"/>
                <w:lang w:val="nl-NL"/>
              </w:rPr>
              <w:t xml:space="preserve">3. </w:t>
            </w:r>
            <w:r w:rsidRPr="00B153E9">
              <w:rPr>
                <w:color w:val="000000"/>
                <w:sz w:val="26"/>
                <w:szCs w:val="26"/>
              </w:rPr>
              <w:t>Nêu được ví dụ về chuyển động cơ học và tính tương đối của chuyển động cơ học.</w:t>
            </w:r>
          </w:p>
          <w:p w:rsidR="00D414FA" w:rsidRPr="00D414FA" w:rsidRDefault="00D414FA" w:rsidP="00D414FA">
            <w:pPr>
              <w:spacing w:before="60"/>
              <w:rPr>
                <w:sz w:val="26"/>
                <w:szCs w:val="26"/>
              </w:rPr>
            </w:pPr>
            <w:r w:rsidRPr="00D414FA">
              <w:rPr>
                <w:color w:val="000000"/>
                <w:sz w:val="26"/>
                <w:szCs w:val="26"/>
              </w:rPr>
              <w:t>4. Phân biệt được chuyển động đều và chuyển động không đều dựa vào khái niệm tốc độ.</w:t>
            </w:r>
          </w:p>
        </w:tc>
        <w:tc>
          <w:tcPr>
            <w:tcW w:w="2551" w:type="dxa"/>
            <w:gridSpan w:val="3"/>
          </w:tcPr>
          <w:p w:rsidR="00E54CF7" w:rsidRDefault="00E54CF7" w:rsidP="00E54CF7">
            <w:pPr>
              <w:rPr>
                <w:color w:val="000000"/>
              </w:rPr>
            </w:pPr>
            <w:r w:rsidRPr="00D414FA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414FA">
              <w:rPr>
                <w:color w:val="000000"/>
                <w:sz w:val="26"/>
                <w:szCs w:val="26"/>
              </w:rPr>
              <w:t>Biết cách viết được công thức và tính được tốc độ của chuyển động và các đại lượng có trong công thức</w:t>
            </w:r>
            <w:r w:rsidRPr="00D414FA">
              <w:rPr>
                <w:color w:val="000000"/>
                <w:position w:val="-24"/>
                <w:sz w:val="26"/>
                <w:szCs w:val="26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.75pt" o:ole="">
                  <v:imagedata r:id="rId8" o:title=""/>
                </v:shape>
                <o:OLEObject Type="Embed" ProgID="Equation.3" ShapeID="_x0000_i1025" DrawAspect="Content" ObjectID="_1665831170" r:id="rId9"/>
              </w:object>
            </w:r>
            <w:r w:rsidRPr="00D414FA">
              <w:rPr>
                <w:color w:val="000000"/>
                <w:sz w:val="26"/>
                <w:szCs w:val="26"/>
              </w:rPr>
              <w:t>.</w:t>
            </w:r>
          </w:p>
          <w:p w:rsidR="00CF0271" w:rsidRPr="00550DE5" w:rsidRDefault="00CF0271" w:rsidP="00D815D1">
            <w:pPr>
              <w:rPr>
                <w:sz w:val="26"/>
                <w:szCs w:val="26"/>
              </w:rPr>
            </w:pPr>
          </w:p>
        </w:tc>
        <w:tc>
          <w:tcPr>
            <w:tcW w:w="2552" w:type="dxa"/>
            <w:gridSpan w:val="3"/>
          </w:tcPr>
          <w:p w:rsidR="00D414FA" w:rsidRPr="00D414FA" w:rsidRDefault="00D414FA" w:rsidP="00D815D1">
            <w:pPr>
              <w:rPr>
                <w:sz w:val="26"/>
                <w:szCs w:val="26"/>
              </w:rPr>
            </w:pPr>
            <w:r w:rsidRPr="00D414FA">
              <w:rPr>
                <w:color w:val="000000"/>
                <w:sz w:val="26"/>
                <w:szCs w:val="26"/>
              </w:rPr>
              <w:t xml:space="preserve">Tính được tốc độ trung bình của chuyển động không đều và các đại lượng có trong công thức </w:t>
            </w:r>
            <w:r w:rsidRPr="00D414FA">
              <w:rPr>
                <w:color w:val="000000"/>
                <w:position w:val="-24"/>
                <w:sz w:val="26"/>
                <w:szCs w:val="26"/>
              </w:rPr>
              <w:object w:dxaOrig="760" w:dyaOrig="620">
                <v:shape id="_x0000_i1026" type="#_x0000_t75" style="width:38.25pt;height:30.75pt" o:ole="">
                  <v:imagedata r:id="rId10" o:title=""/>
                </v:shape>
                <o:OLEObject Type="Embed" ProgID="Equation.3" ShapeID="_x0000_i1026" DrawAspect="Content" ObjectID="_1665831171" r:id="rId11"/>
              </w:object>
            </w:r>
            <w:r w:rsidRPr="00D414FA">
              <w:rPr>
                <w:color w:val="000000"/>
                <w:sz w:val="26"/>
                <w:szCs w:val="26"/>
              </w:rPr>
              <w:t xml:space="preserve">. </w:t>
            </w:r>
          </w:p>
        </w:tc>
        <w:tc>
          <w:tcPr>
            <w:tcW w:w="1417" w:type="dxa"/>
          </w:tcPr>
          <w:p w:rsidR="00CF0271" w:rsidRPr="00550DE5" w:rsidRDefault="00CF0271" w:rsidP="00D815D1">
            <w:pPr>
              <w:rPr>
                <w:sz w:val="26"/>
                <w:szCs w:val="26"/>
              </w:rPr>
            </w:pPr>
          </w:p>
        </w:tc>
      </w:tr>
      <w:tr w:rsidR="00CF0271" w:rsidRPr="000412BC" w:rsidTr="00EC341D">
        <w:trPr>
          <w:trHeight w:val="175"/>
        </w:trPr>
        <w:tc>
          <w:tcPr>
            <w:tcW w:w="1701" w:type="dxa"/>
          </w:tcPr>
          <w:p w:rsidR="00CF0271" w:rsidRPr="00C01143" w:rsidRDefault="00CF0271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F0271" w:rsidRPr="00C01143" w:rsidRDefault="00CF0271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2127" w:type="dxa"/>
            <w:gridSpan w:val="2"/>
          </w:tcPr>
          <w:p w:rsidR="00CF0271" w:rsidRDefault="00CC64F4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3</w:t>
            </w:r>
            <w:r w:rsidR="00CF0271">
              <w:rPr>
                <w:i/>
                <w:sz w:val="26"/>
                <w:szCs w:val="26"/>
              </w:rPr>
              <w:t xml:space="preserve">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559" w:type="dxa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843" w:type="dxa"/>
            <w:gridSpan w:val="2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F0271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F0271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A93689" w:rsidRDefault="00A93689" w:rsidP="00A93689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A93689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134" w:type="dxa"/>
          </w:tcPr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8" w:type="dxa"/>
            <w:gridSpan w:val="2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7" w:type="dxa"/>
          </w:tcPr>
          <w:p w:rsidR="00CF0271" w:rsidRDefault="00630395" w:rsidP="008270E6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7 </w:t>
            </w:r>
            <w:r w:rsidR="00CF0271">
              <w:rPr>
                <w:b/>
                <w:sz w:val="26"/>
                <w:szCs w:val="26"/>
              </w:rPr>
              <w:t>câu</w:t>
            </w:r>
          </w:p>
          <w:p w:rsidR="00CF0271" w:rsidRPr="000412BC" w:rsidRDefault="00CF0271" w:rsidP="008270E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3B21E0" w:rsidRPr="000412BC" w:rsidTr="00EC341D">
        <w:trPr>
          <w:trHeight w:val="175"/>
        </w:trPr>
        <w:tc>
          <w:tcPr>
            <w:tcW w:w="1701" w:type="dxa"/>
          </w:tcPr>
          <w:p w:rsidR="003B21E0" w:rsidRPr="00C01143" w:rsidRDefault="003B21E0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3B21E0" w:rsidRPr="00C01143" w:rsidRDefault="003B21E0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2127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5%</w:t>
            </w:r>
          </w:p>
        </w:tc>
        <w:tc>
          <w:tcPr>
            <w:tcW w:w="1559" w:type="dxa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0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%</w:t>
            </w:r>
          </w:p>
        </w:tc>
        <w:tc>
          <w:tcPr>
            <w:tcW w:w="1843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701" w:type="dxa"/>
            <w:gridSpan w:val="2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134" w:type="dxa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8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%</w:t>
            </w:r>
          </w:p>
        </w:tc>
        <w:tc>
          <w:tcPr>
            <w:tcW w:w="1417" w:type="dxa"/>
          </w:tcPr>
          <w:p w:rsidR="003B21E0" w:rsidRDefault="003B21E0" w:rsidP="003B21E0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,5 điểm</w:t>
            </w:r>
          </w:p>
          <w:p w:rsidR="003B21E0" w:rsidRDefault="00FE3213" w:rsidP="003B21E0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  <w:r w:rsidR="003B21E0">
              <w:rPr>
                <w:b/>
                <w:sz w:val="26"/>
                <w:szCs w:val="26"/>
              </w:rPr>
              <w:t>5%</w:t>
            </w:r>
          </w:p>
        </w:tc>
      </w:tr>
      <w:tr w:rsidR="00C46D7E" w:rsidRPr="000412BC" w:rsidTr="00A901D5">
        <w:trPr>
          <w:trHeight w:val="5094"/>
        </w:trPr>
        <w:tc>
          <w:tcPr>
            <w:tcW w:w="1701" w:type="dxa"/>
          </w:tcPr>
          <w:p w:rsidR="00C46D7E" w:rsidRDefault="00C46D7E" w:rsidP="006E1176">
            <w:pPr>
              <w:rPr>
                <w:b/>
                <w:sz w:val="26"/>
                <w:szCs w:val="26"/>
              </w:rPr>
            </w:pPr>
          </w:p>
          <w:p w:rsidR="00C46D7E" w:rsidRDefault="00C46D7E" w:rsidP="006E1176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C46D7E" w:rsidRPr="00C01143" w:rsidRDefault="00C46D7E" w:rsidP="00C46D7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C01143">
              <w:rPr>
                <w:b/>
                <w:sz w:val="26"/>
                <w:szCs w:val="26"/>
              </w:rPr>
              <w:t xml:space="preserve">. </w:t>
            </w:r>
            <w:r>
              <w:rPr>
                <w:b/>
                <w:sz w:val="26"/>
                <w:szCs w:val="26"/>
              </w:rPr>
              <w:t xml:space="preserve"> Lực -</w:t>
            </w:r>
            <w:r w:rsidR="00FE3213">
              <w:rPr>
                <w:b/>
                <w:sz w:val="26"/>
                <w:szCs w:val="26"/>
              </w:rPr>
              <w:t xml:space="preserve"> Q</w:t>
            </w:r>
            <w:r w:rsidRPr="00C01143">
              <w:rPr>
                <w:b/>
                <w:sz w:val="26"/>
                <w:szCs w:val="26"/>
              </w:rPr>
              <w:t>uán tính</w:t>
            </w:r>
            <w:r>
              <w:rPr>
                <w:b/>
                <w:sz w:val="26"/>
                <w:szCs w:val="26"/>
              </w:rPr>
              <w:t>.</w:t>
            </w: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Pr="00C01143" w:rsidRDefault="00C46D7E" w:rsidP="00D815D1">
            <w:pPr>
              <w:rPr>
                <w:b/>
                <w:sz w:val="26"/>
                <w:szCs w:val="26"/>
              </w:rPr>
            </w:pPr>
          </w:p>
        </w:tc>
        <w:tc>
          <w:tcPr>
            <w:tcW w:w="3686" w:type="dxa"/>
            <w:gridSpan w:val="3"/>
          </w:tcPr>
          <w:p w:rsidR="00C46D7E" w:rsidRPr="00550DE5" w:rsidRDefault="00C46D7E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. </w:t>
            </w:r>
            <w:r w:rsidRPr="00550DE5">
              <w:rPr>
                <w:sz w:val="26"/>
                <w:szCs w:val="26"/>
              </w:rPr>
              <w:t>Nêu được lực là một đại lượng vectơ.</w:t>
            </w:r>
          </w:p>
          <w:p w:rsidR="00C46D7E" w:rsidRPr="00550DE5" w:rsidRDefault="00C46D7E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</w:t>
            </w:r>
            <w:r w:rsidRPr="00550DE5">
              <w:rPr>
                <w:sz w:val="26"/>
                <w:szCs w:val="26"/>
              </w:rPr>
              <w:t>Nêu được thế nào là hai lực cân bằng.</w:t>
            </w:r>
          </w:p>
        </w:tc>
        <w:tc>
          <w:tcPr>
            <w:tcW w:w="3544" w:type="dxa"/>
            <w:gridSpan w:val="4"/>
          </w:tcPr>
          <w:p w:rsidR="00C46D7E" w:rsidRPr="00EB5E85" w:rsidRDefault="00A901D5" w:rsidP="00F91167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>1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 xml:space="preserve">. </w:t>
            </w:r>
            <w:r w:rsidR="00C46D7E" w:rsidRPr="00EB5E85">
              <w:rPr>
                <w:color w:val="000000"/>
                <w:sz w:val="26"/>
                <w:szCs w:val="26"/>
              </w:rPr>
              <w:t>Nêu được ví dụ về tác dụng của lực làm thay đổi tốc độ và hướng chuyển động của vật.</w:t>
            </w:r>
          </w:p>
          <w:p w:rsidR="00C46D7E" w:rsidRPr="00EB5E85" w:rsidRDefault="00A901D5" w:rsidP="00EB5E85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  <w:r w:rsidR="00C46D7E" w:rsidRPr="00EB5E85">
              <w:rPr>
                <w:color w:val="000000"/>
                <w:sz w:val="26"/>
                <w:szCs w:val="26"/>
              </w:rPr>
              <w:t>.Nêu được ví dụ về tác dụng của hai lực cân bằng lên một vật đang chuyển động.</w:t>
            </w:r>
          </w:p>
          <w:p w:rsidR="00C46D7E" w:rsidRPr="00EB5E85" w:rsidRDefault="00A901D5" w:rsidP="00F91167">
            <w:pPr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>3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>.</w:t>
            </w:r>
            <w:r w:rsidR="00C46D7E" w:rsidRPr="00615DE0">
              <w:rPr>
                <w:color w:val="000000"/>
                <w:sz w:val="26"/>
                <w:szCs w:val="26"/>
              </w:rPr>
              <w:t>Nêu được quán tính của một vật là gì?</w:t>
            </w:r>
            <w:r w:rsidR="00C46D7E">
              <w:rPr>
                <w:color w:val="000000"/>
                <w:sz w:val="26"/>
                <w:szCs w:val="26"/>
              </w:rPr>
              <w:t xml:space="preserve">. 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>Giải thích được một số hiện tượng thường gặp liên quan đến quán tính.</w:t>
            </w:r>
          </w:p>
          <w:p w:rsidR="00C46D7E" w:rsidRPr="00615DE0" w:rsidRDefault="00A901D5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  <w:r w:rsidR="00C46D7E" w:rsidRPr="00615DE0">
              <w:rPr>
                <w:sz w:val="26"/>
                <w:szCs w:val="26"/>
              </w:rPr>
              <w:t>. Nêu được ví dụ về lực ma sát trượt.</w:t>
            </w:r>
          </w:p>
          <w:p w:rsidR="00C46D7E" w:rsidRPr="00615DE0" w:rsidRDefault="00A901D5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  <w:r w:rsidR="00C46D7E" w:rsidRPr="00615DE0">
              <w:rPr>
                <w:sz w:val="26"/>
                <w:szCs w:val="26"/>
              </w:rPr>
              <w:t>. Nêu được ví dụ về lực ma sát lăn.</w:t>
            </w:r>
          </w:p>
          <w:p w:rsidR="00C46D7E" w:rsidRPr="00EB5E85" w:rsidRDefault="00A901D5" w:rsidP="00F91167">
            <w:pPr>
              <w:spacing w:before="60" w:after="6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>6</w:t>
            </w:r>
            <w:r w:rsidR="00C46D7E" w:rsidRPr="00615DE0">
              <w:rPr>
                <w:sz w:val="26"/>
                <w:szCs w:val="26"/>
              </w:rPr>
              <w:t>. Nêu được ví dụ về lực ma sát nghỉ.</w:t>
            </w:r>
          </w:p>
        </w:tc>
        <w:tc>
          <w:tcPr>
            <w:tcW w:w="2551" w:type="dxa"/>
            <w:gridSpan w:val="3"/>
          </w:tcPr>
          <w:p w:rsidR="00C46D7E" w:rsidRPr="002A2E51" w:rsidRDefault="00C46D7E" w:rsidP="00F91167">
            <w:pPr>
              <w:spacing w:before="60" w:after="6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.</w:t>
            </w:r>
            <w:r w:rsidRPr="00550DE5">
              <w:rPr>
                <w:sz w:val="26"/>
                <w:szCs w:val="26"/>
                <w:lang w:val="pt-BR"/>
              </w:rPr>
              <w:t>Biểu diễn được lực bằng vectơ.</w:t>
            </w:r>
          </w:p>
          <w:p w:rsidR="00C46D7E" w:rsidRPr="002A2E51" w:rsidRDefault="00C46D7E" w:rsidP="00D815D1">
            <w:pPr>
              <w:rPr>
                <w:sz w:val="26"/>
                <w:szCs w:val="26"/>
                <w:lang w:val="pt-BR"/>
              </w:rPr>
            </w:pPr>
            <w:r w:rsidRPr="00C46D7E">
              <w:rPr>
                <w:color w:val="000000"/>
                <w:lang w:val="it-IT"/>
              </w:rPr>
              <w:t>2.</w:t>
            </w:r>
            <w:r w:rsidRPr="000C0477">
              <w:rPr>
                <w:i/>
                <w:color w:val="000000"/>
                <w:lang w:val="it-IT"/>
              </w:rPr>
              <w:t xml:space="preserve"> 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>Đề ra được cách làm tăng ma sát có lợi và giảm ma sát có hạ</w:t>
            </w:r>
            <w:r w:rsidR="00A901D5">
              <w:rPr>
                <w:color w:val="000000"/>
                <w:sz w:val="26"/>
                <w:szCs w:val="26"/>
                <w:lang w:val="it-IT"/>
              </w:rPr>
              <w:t>i ở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 xml:space="preserve"> một số trường hợp cụ thể</w:t>
            </w:r>
            <w:r w:rsidR="00A901D5">
              <w:rPr>
                <w:color w:val="000000"/>
                <w:sz w:val="26"/>
                <w:szCs w:val="26"/>
                <w:lang w:val="it-IT"/>
              </w:rPr>
              <w:t xml:space="preserve"> trong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 xml:space="preserve"> đời sống, kĩ thuật</w:t>
            </w:r>
            <w:r>
              <w:rPr>
                <w:color w:val="000000"/>
                <w:sz w:val="26"/>
                <w:szCs w:val="26"/>
                <w:lang w:val="it-IT"/>
              </w:rPr>
              <w:t>.</w:t>
            </w:r>
          </w:p>
        </w:tc>
        <w:tc>
          <w:tcPr>
            <w:tcW w:w="2552" w:type="dxa"/>
            <w:gridSpan w:val="3"/>
          </w:tcPr>
          <w:p w:rsidR="00C46D7E" w:rsidRPr="00550DE5" w:rsidRDefault="00C46D7E" w:rsidP="00D815D1">
            <w:pPr>
              <w:rPr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Pr="00725ABD" w:rsidRDefault="00C46D7E" w:rsidP="00D815D1">
            <w:pPr>
              <w:rPr>
                <w:sz w:val="26"/>
                <w:szCs w:val="26"/>
              </w:rPr>
            </w:pPr>
          </w:p>
        </w:tc>
      </w:tr>
      <w:tr w:rsidR="00C46D7E" w:rsidRPr="000412BC" w:rsidTr="00EC341D">
        <w:trPr>
          <w:trHeight w:val="175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985" w:type="dxa"/>
          </w:tcPr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E92C40" w:rsidRDefault="00C46D7E" w:rsidP="003A2350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Pr="00E92C40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3 câu</w:t>
            </w:r>
          </w:p>
        </w:tc>
        <w:tc>
          <w:tcPr>
            <w:tcW w:w="1843" w:type="dxa"/>
            <w:gridSpan w:val="3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46D7E" w:rsidRPr="00E92C40" w:rsidRDefault="00C46D7E" w:rsidP="007A074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2 câu</w:t>
            </w:r>
          </w:p>
          <w:p w:rsidR="00C46D7E" w:rsidRPr="00E92C40" w:rsidRDefault="00C46D7E" w:rsidP="00AF4834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276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EC341D">
        <w:trPr>
          <w:trHeight w:val="175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1985" w:type="dxa"/>
          </w:tcPr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5đ</w:t>
            </w:r>
          </w:p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5%</w:t>
            </w:r>
          </w:p>
        </w:tc>
        <w:tc>
          <w:tcPr>
            <w:tcW w:w="1843" w:type="dxa"/>
            <w:gridSpan w:val="3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46D7E" w:rsidRPr="00E92C40" w:rsidRDefault="00C46D7E" w:rsidP="007A074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="00C46D7E">
              <w:rPr>
                <w:i/>
                <w:sz w:val="26"/>
                <w:szCs w:val="26"/>
              </w:rPr>
              <w:t>đ</w:t>
            </w:r>
          </w:p>
          <w:p w:rsidR="00C46D7E" w:rsidRDefault="00AC23DF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1276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,0</w:t>
            </w:r>
            <w:r w:rsidR="00C46D7E">
              <w:rPr>
                <w:b/>
                <w:sz w:val="26"/>
                <w:szCs w:val="26"/>
              </w:rPr>
              <w:t xml:space="preserve"> điểm</w:t>
            </w:r>
          </w:p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0</w:t>
            </w:r>
            <w:r w:rsidR="00C46D7E">
              <w:rPr>
                <w:b/>
                <w:sz w:val="26"/>
                <w:szCs w:val="26"/>
              </w:rPr>
              <w:t>%</w:t>
            </w:r>
          </w:p>
        </w:tc>
      </w:tr>
      <w:tr w:rsidR="00C46D7E" w:rsidTr="00A32F7F">
        <w:trPr>
          <w:trHeight w:val="175"/>
        </w:trPr>
        <w:tc>
          <w:tcPr>
            <w:tcW w:w="1701" w:type="dxa"/>
          </w:tcPr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C46D7E" w:rsidRPr="00372E9B" w:rsidRDefault="00C46D7E" w:rsidP="00C46D7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. Áp suất.</w:t>
            </w:r>
          </w:p>
        </w:tc>
        <w:tc>
          <w:tcPr>
            <w:tcW w:w="3686" w:type="dxa"/>
            <w:gridSpan w:val="3"/>
          </w:tcPr>
          <w:p w:rsidR="00C46D7E" w:rsidRPr="00E54CF7" w:rsidRDefault="00C46D7E" w:rsidP="006E1176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1. </w:t>
            </w:r>
            <w:r w:rsidRPr="00E54CF7">
              <w:rPr>
                <w:color w:val="000000"/>
                <w:sz w:val="26"/>
                <w:szCs w:val="26"/>
              </w:rPr>
              <w:t xml:space="preserve">Nêu được </w:t>
            </w:r>
            <w:r>
              <w:rPr>
                <w:color w:val="000000"/>
                <w:sz w:val="26"/>
                <w:szCs w:val="26"/>
              </w:rPr>
              <w:t xml:space="preserve">khái niệm </w:t>
            </w:r>
            <w:r w:rsidRPr="00E54CF7">
              <w:rPr>
                <w:color w:val="000000"/>
                <w:sz w:val="26"/>
                <w:szCs w:val="26"/>
              </w:rPr>
              <w:t xml:space="preserve">áp lực, áp suất </w:t>
            </w:r>
            <w:r w:rsidR="00A901D5">
              <w:rPr>
                <w:color w:val="000000"/>
                <w:sz w:val="26"/>
                <w:szCs w:val="26"/>
              </w:rPr>
              <w:t xml:space="preserve">của chất rắn </w:t>
            </w:r>
            <w:r w:rsidRPr="00E54CF7">
              <w:rPr>
                <w:color w:val="000000"/>
                <w:sz w:val="26"/>
                <w:szCs w:val="26"/>
              </w:rPr>
              <w:t>và đơn vị đo áp suất</w:t>
            </w:r>
            <w:r w:rsidR="00A901D5">
              <w:rPr>
                <w:color w:val="000000"/>
                <w:sz w:val="26"/>
                <w:szCs w:val="26"/>
              </w:rPr>
              <w:t xml:space="preserve"> </w:t>
            </w:r>
            <w:r w:rsidRPr="00E54CF7">
              <w:rPr>
                <w:color w:val="000000"/>
                <w:sz w:val="26"/>
                <w:szCs w:val="26"/>
              </w:rPr>
              <w:t>là gì.</w:t>
            </w:r>
          </w:p>
          <w:p w:rsidR="00C46D7E" w:rsidRPr="006E1176" w:rsidRDefault="00C46D7E" w:rsidP="00CC64F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 Nhận biết được công thức tính áp suất</w:t>
            </w:r>
            <w:r w:rsidR="00A901D5">
              <w:rPr>
                <w:sz w:val="26"/>
                <w:szCs w:val="26"/>
              </w:rPr>
              <w:t xml:space="preserve"> chất rắn</w:t>
            </w:r>
            <w:r>
              <w:rPr>
                <w:sz w:val="26"/>
                <w:szCs w:val="26"/>
              </w:rPr>
              <w:t xml:space="preserve"> </w:t>
            </w:r>
            <w:r w:rsidRPr="00E54CF7">
              <w:rPr>
                <w:color w:val="000000"/>
                <w:position w:val="-24"/>
                <w:sz w:val="26"/>
                <w:szCs w:val="26"/>
              </w:rPr>
              <w:object w:dxaOrig="680" w:dyaOrig="620">
                <v:shape id="_x0000_i1027" type="#_x0000_t75" style="width:34.5pt;height:31.5pt" o:ole="">
                  <v:imagedata r:id="rId12" o:title=""/>
                </v:shape>
                <o:OLEObject Type="Embed" ProgID="Equation.DSMT4" ShapeID="_x0000_i1027" DrawAspect="Content" ObjectID="_1665831172" r:id="rId1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gridSpan w:val="4"/>
          </w:tcPr>
          <w:p w:rsidR="00C46D7E" w:rsidRDefault="00C46D7E" w:rsidP="006E117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 Hiểu được tác dụng do áp lực gây ra.</w:t>
            </w:r>
          </w:p>
          <w:p w:rsidR="00C46D7E" w:rsidRDefault="00C46D7E" w:rsidP="006E117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 Hiểu được nguyên tắc làm tăng giảm áp suấ</w:t>
            </w:r>
            <w:r w:rsidR="00A901D5">
              <w:rPr>
                <w:sz w:val="26"/>
                <w:szCs w:val="26"/>
              </w:rPr>
              <w:t xml:space="preserve"> </w:t>
            </w:r>
            <w:r w:rsidR="00AF4834">
              <w:rPr>
                <w:sz w:val="26"/>
                <w:szCs w:val="26"/>
              </w:rPr>
              <w:t>chất rắn</w:t>
            </w:r>
            <w:r>
              <w:rPr>
                <w:sz w:val="26"/>
                <w:szCs w:val="26"/>
              </w:rPr>
              <w:t>.</w:t>
            </w:r>
          </w:p>
          <w:p w:rsidR="00C46D7E" w:rsidRPr="00171FC0" w:rsidRDefault="00C46D7E" w:rsidP="00171FC0">
            <w:pPr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. </w:t>
            </w:r>
            <w:r w:rsidRPr="00171FC0">
              <w:rPr>
                <w:color w:val="000000"/>
                <w:sz w:val="26"/>
                <w:szCs w:val="26"/>
              </w:rPr>
              <w:t>Mô tả được hiện tượ</w:t>
            </w:r>
            <w:r w:rsidR="00EC341D">
              <w:rPr>
                <w:color w:val="000000"/>
                <w:sz w:val="26"/>
                <w:szCs w:val="26"/>
              </w:rPr>
              <w:t xml:space="preserve">ng </w:t>
            </w:r>
            <w:r w:rsidRPr="00171FC0">
              <w:rPr>
                <w:color w:val="000000"/>
                <w:sz w:val="26"/>
                <w:szCs w:val="26"/>
              </w:rPr>
              <w:t>chứng tỏ sự tồn tại của áp suất chất lỏng.</w:t>
            </w:r>
          </w:p>
          <w:p w:rsidR="00C46D7E" w:rsidRPr="008270E6" w:rsidRDefault="00C46D7E" w:rsidP="006E1176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4. </w:t>
            </w:r>
            <w:r w:rsidRPr="00171FC0">
              <w:rPr>
                <w:color w:val="000000"/>
                <w:sz w:val="26"/>
                <w:szCs w:val="26"/>
              </w:rPr>
              <w:t>Nêu được áp suất có cùng trị số tại các điểm ở cùng một độ cao trong lòng một chất lỏng.</w:t>
            </w:r>
          </w:p>
        </w:tc>
        <w:tc>
          <w:tcPr>
            <w:tcW w:w="2551" w:type="dxa"/>
            <w:gridSpan w:val="3"/>
          </w:tcPr>
          <w:p w:rsidR="00C46D7E" w:rsidRPr="00E54CF7" w:rsidRDefault="00C46D7E" w:rsidP="00E54CF7">
            <w:pPr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1. </w:t>
            </w:r>
            <w:r w:rsidRPr="00E54CF7">
              <w:rPr>
                <w:color w:val="000000"/>
                <w:sz w:val="26"/>
                <w:szCs w:val="26"/>
                <w:lang w:val="fr-FR"/>
              </w:rPr>
              <w:t xml:space="preserve">Vận dụng công thức </w:t>
            </w:r>
            <w:r w:rsidRPr="00E54CF7">
              <w:rPr>
                <w:color w:val="000000"/>
                <w:position w:val="-24"/>
                <w:sz w:val="26"/>
                <w:szCs w:val="26"/>
              </w:rPr>
              <w:object w:dxaOrig="680" w:dyaOrig="620">
                <v:shape id="_x0000_i1028" type="#_x0000_t75" style="width:34.5pt;height:31.5pt" o:ole="">
                  <v:imagedata r:id="rId12" o:title=""/>
                </v:shape>
                <o:OLEObject Type="Embed" ProgID="Equation.DSMT4" ShapeID="_x0000_i1028" DrawAspect="Content" ObjectID="_1665831173" r:id="rId14"/>
              </w:object>
            </w:r>
          </w:p>
          <w:p w:rsidR="00C46D7E" w:rsidRPr="00282DEF" w:rsidRDefault="00C46D7E" w:rsidP="006E1176">
            <w:pPr>
              <w:ind w:left="3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Vận dụng được công thức p = d.h </w:t>
            </w:r>
            <w:r w:rsidRPr="00E54CF7">
              <w:rPr>
                <w:color w:val="000000"/>
                <w:sz w:val="26"/>
                <w:szCs w:val="26"/>
              </w:rPr>
              <w:t>đối với áp suất trong lòng chất lỏng</w: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2552" w:type="dxa"/>
            <w:gridSpan w:val="3"/>
          </w:tcPr>
          <w:p w:rsidR="00C46D7E" w:rsidRPr="00E92C40" w:rsidRDefault="00C46D7E" w:rsidP="00D815D1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Default="00C46D7E" w:rsidP="00D815D1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3B21E0">
        <w:trPr>
          <w:trHeight w:val="175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985" w:type="dxa"/>
          </w:tcPr>
          <w:p w:rsidR="00C46D7E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2 câu</w:t>
            </w:r>
          </w:p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843" w:type="dxa"/>
            <w:gridSpan w:val="3"/>
          </w:tcPr>
          <w:p w:rsidR="00C46D7E" w:rsidRDefault="00C46D7E" w:rsidP="004473D3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E92C40" w:rsidRDefault="00C46D7E" w:rsidP="004473D3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992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559" w:type="dxa"/>
            <w:gridSpan w:val="2"/>
          </w:tcPr>
          <w:p w:rsidR="00C46D7E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282DEF" w:rsidRDefault="00C46D7E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134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8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câu</w:t>
            </w:r>
          </w:p>
          <w:p w:rsidR="00C46D7E" w:rsidRPr="000412BC" w:rsidRDefault="00C46D7E" w:rsidP="008270E6">
            <w:pPr>
              <w:tabs>
                <w:tab w:val="center" w:pos="2047"/>
              </w:tabs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3B21E0">
        <w:trPr>
          <w:trHeight w:val="175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1985" w:type="dxa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đ</w:t>
            </w:r>
          </w:p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0%</w:t>
            </w: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701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843" w:type="dxa"/>
            <w:gridSpan w:val="3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đ</w:t>
            </w:r>
          </w:p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0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992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559" w:type="dxa"/>
            <w:gridSpan w:val="2"/>
          </w:tcPr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  <w:r w:rsidR="00C46D7E">
              <w:rPr>
                <w:i/>
                <w:sz w:val="26"/>
                <w:szCs w:val="26"/>
              </w:rPr>
              <w:t>đ</w:t>
            </w:r>
          </w:p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5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1134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418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</w:t>
            </w:r>
            <w:r w:rsidR="00C46D7E">
              <w:rPr>
                <w:b/>
                <w:sz w:val="26"/>
                <w:szCs w:val="26"/>
              </w:rPr>
              <w:t xml:space="preserve"> điểm</w:t>
            </w:r>
          </w:p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25</w:t>
            </w:r>
            <w:r w:rsidR="00C46D7E">
              <w:rPr>
                <w:b/>
                <w:sz w:val="26"/>
                <w:szCs w:val="26"/>
              </w:rPr>
              <w:t>%</w:t>
            </w:r>
          </w:p>
        </w:tc>
      </w:tr>
      <w:tr w:rsidR="00C46D7E" w:rsidRPr="002D4B2C" w:rsidTr="003B21E0">
        <w:trPr>
          <w:trHeight w:val="539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lastRenderedPageBreak/>
              <w:t>Tổng 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3686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544" w:type="dxa"/>
            <w:gridSpan w:val="4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2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7 câu</w:t>
            </w:r>
          </w:p>
        </w:tc>
      </w:tr>
      <w:tr w:rsidR="00C46D7E" w:rsidRPr="002D4B2C" w:rsidTr="00A32F7F">
        <w:trPr>
          <w:trHeight w:val="782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ổng 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3686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0%</w:t>
            </w:r>
          </w:p>
        </w:tc>
        <w:tc>
          <w:tcPr>
            <w:tcW w:w="3544" w:type="dxa"/>
            <w:gridSpan w:val="4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0%</w:t>
            </w:r>
          </w:p>
        </w:tc>
        <w:tc>
          <w:tcPr>
            <w:tcW w:w="2551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0%</w:t>
            </w:r>
          </w:p>
        </w:tc>
        <w:tc>
          <w:tcPr>
            <w:tcW w:w="2552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%</w:t>
            </w:r>
          </w:p>
        </w:tc>
        <w:tc>
          <w:tcPr>
            <w:tcW w:w="1417" w:type="dxa"/>
          </w:tcPr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0 điểm</w:t>
            </w:r>
          </w:p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00%</w:t>
            </w:r>
          </w:p>
        </w:tc>
      </w:tr>
    </w:tbl>
    <w:p w:rsidR="00CF0271" w:rsidRDefault="00CF0271" w:rsidP="008270E6">
      <w:pPr>
        <w:jc w:val="center"/>
      </w:pPr>
    </w:p>
    <w:sectPr w:rsidR="00CF0271" w:rsidSect="00A92D5A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6838" w:h="11906" w:orient="landscape" w:code="9"/>
      <w:pgMar w:top="710" w:right="1418" w:bottom="709" w:left="1985" w:header="426" w:footer="46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302" w:rsidRDefault="00921302" w:rsidP="00A92D5A">
      <w:r>
        <w:separator/>
      </w:r>
    </w:p>
  </w:endnote>
  <w:endnote w:type="continuationSeparator" w:id="0">
    <w:p w:rsidR="00921302" w:rsidRDefault="00921302" w:rsidP="00A9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D5A" w:rsidRPr="00A92D5A" w:rsidRDefault="00A92D5A" w:rsidP="00A92D5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3435"/>
      </w:tabs>
      <w:rPr>
        <w:rFonts w:eastAsia="Times New Roman"/>
        <w:sz w:val="24"/>
        <w:szCs w:val="24"/>
      </w:rPr>
    </w:pPr>
    <w:r>
      <w:rPr>
        <w:b/>
        <w:color w:val="00B0F0"/>
        <w:lang w:val="nl-NL"/>
      </w:rPr>
      <w:t xml:space="preserve">                                                                            </w:t>
    </w:r>
    <w:r w:rsidRPr="00A92D5A">
      <w:rPr>
        <w:b/>
        <w:color w:val="00B0F0"/>
        <w:sz w:val="24"/>
        <w:szCs w:val="24"/>
        <w:lang w:val="nl-NL"/>
      </w:rPr>
      <w:t/>
    </w:r>
    <w:r w:rsidRPr="00A92D5A">
      <w:rPr>
        <w:b/>
        <w:color w:val="FF0000"/>
        <w:sz w:val="24"/>
        <w:szCs w:val="24"/>
        <w:lang w:val="nl-NL"/>
      </w:rPr>
      <w:t/>
    </w:r>
    <w:r w:rsidRPr="00A92D5A">
      <w:rPr>
        <w:b/>
        <w:color w:val="FF0000"/>
        <w:sz w:val="24"/>
        <w:szCs w:val="24"/>
        <w:lang w:val="nl-NL"/>
      </w:rPr>
      <w:t xml:space="preserve"> </w:t>
    </w:r>
    <w:r w:rsidRPr="00A92D5A">
      <w:rPr>
        <w:rFonts w:eastAsiaTheme="majorEastAsia"/>
        <w:sz w:val="24"/>
        <w:szCs w:val="24"/>
      </w:rPr>
      <w:tab/>
      <w:t>Trang</w:t>
    </w:r>
    <w:r w:rsidRPr="00A92D5A">
      <w:rPr>
        <w:rFonts w:eastAsia="Times New Roman"/>
        <w:sz w:val="24"/>
        <w:szCs w:val="24"/>
      </w:rPr>
      <w:t xml:space="preserve"> </w:t>
    </w:r>
    <w:r w:rsidRPr="00A92D5A">
      <w:rPr>
        <w:rFonts w:eastAsia="Times New Roman"/>
        <w:sz w:val="24"/>
        <w:szCs w:val="24"/>
      </w:rPr>
      <w:fldChar w:fldCharType="begin"/>
    </w:r>
    <w:r w:rsidRPr="00A92D5A">
      <w:rPr>
        <w:sz w:val="24"/>
        <w:szCs w:val="24"/>
      </w:rPr>
      <w:instrText xml:space="preserve"> PAGE   \* MERGEFORMAT </w:instrText>
    </w:r>
    <w:r w:rsidRPr="00A92D5A">
      <w:rPr>
        <w:rFonts w:eastAsia="Times New Roman"/>
        <w:sz w:val="24"/>
        <w:szCs w:val="24"/>
      </w:rPr>
      <w:fldChar w:fldCharType="separate"/>
    </w:r>
    <w:r w:rsidR="00D858C3" w:rsidRPr="00D858C3">
      <w:rPr>
        <w:rFonts w:eastAsia="Times New Roman"/>
        <w:noProof/>
        <w:sz w:val="24"/>
        <w:szCs w:val="24"/>
      </w:rPr>
      <w:t>1</w:t>
    </w:r>
    <w:r w:rsidRPr="00A92D5A">
      <w:rPr>
        <w:rFonts w:eastAsia="Times New Roman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302" w:rsidRDefault="00921302" w:rsidP="00A92D5A">
      <w:r>
        <w:separator/>
      </w:r>
    </w:p>
  </w:footnote>
  <w:footnote w:type="continuationSeparator" w:id="0">
    <w:p w:rsidR="00921302" w:rsidRDefault="00921302" w:rsidP="00A92D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D5A" w:rsidRPr="00A92D5A" w:rsidRDefault="00A92D5A" w:rsidP="00A92D5A">
    <w:pPr>
      <w:pStyle w:val="Header"/>
      <w:jc w:val="center"/>
      <w:rPr>
        <w:sz w:val="24"/>
        <w:szCs w:val="24"/>
      </w:rPr>
    </w:pPr>
    <w:r w:rsidRPr="00A92D5A">
      <w:rPr>
        <w:b/>
        <w:color w:val="00B0F0"/>
        <w:sz w:val="24"/>
        <w:szCs w:val="24"/>
        <w:lang w:val="nl-NL"/>
      </w:rPr>
      <w:t/>
    </w:r>
    <w:r w:rsidRPr="00A92D5A">
      <w:rPr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942CB"/>
    <w:multiLevelType w:val="hybridMultilevel"/>
    <w:tmpl w:val="3A1A516C"/>
    <w:lvl w:ilvl="0" w:tplc="109ED98A">
      <w:start w:val="4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880"/>
    <w:rsid w:val="0003309A"/>
    <w:rsid w:val="00034E4F"/>
    <w:rsid w:val="000412BC"/>
    <w:rsid w:val="00051974"/>
    <w:rsid w:val="000B4880"/>
    <w:rsid w:val="000E6C6A"/>
    <w:rsid w:val="00171FC0"/>
    <w:rsid w:val="0020672F"/>
    <w:rsid w:val="00282DEF"/>
    <w:rsid w:val="002A2E51"/>
    <w:rsid w:val="002D334C"/>
    <w:rsid w:val="002D4B2C"/>
    <w:rsid w:val="00372E9B"/>
    <w:rsid w:val="00397166"/>
    <w:rsid w:val="003B21E0"/>
    <w:rsid w:val="004473D3"/>
    <w:rsid w:val="00505FF0"/>
    <w:rsid w:val="00536757"/>
    <w:rsid w:val="00550DE5"/>
    <w:rsid w:val="0059102B"/>
    <w:rsid w:val="005A628E"/>
    <w:rsid w:val="00615DE0"/>
    <w:rsid w:val="00630395"/>
    <w:rsid w:val="00677EC3"/>
    <w:rsid w:val="006E1176"/>
    <w:rsid w:val="00725ABD"/>
    <w:rsid w:val="007A0748"/>
    <w:rsid w:val="008270E6"/>
    <w:rsid w:val="00921302"/>
    <w:rsid w:val="00997F51"/>
    <w:rsid w:val="009F0B6C"/>
    <w:rsid w:val="009F53AF"/>
    <w:rsid w:val="00A32F7F"/>
    <w:rsid w:val="00A770F7"/>
    <w:rsid w:val="00A901D5"/>
    <w:rsid w:val="00A92D5A"/>
    <w:rsid w:val="00A93689"/>
    <w:rsid w:val="00AC23DF"/>
    <w:rsid w:val="00AF4834"/>
    <w:rsid w:val="00B13D24"/>
    <w:rsid w:val="00B153E9"/>
    <w:rsid w:val="00C01143"/>
    <w:rsid w:val="00C46D7E"/>
    <w:rsid w:val="00C725EB"/>
    <w:rsid w:val="00CC64F4"/>
    <w:rsid w:val="00CF0271"/>
    <w:rsid w:val="00D134DE"/>
    <w:rsid w:val="00D414FA"/>
    <w:rsid w:val="00D66CA7"/>
    <w:rsid w:val="00D815D1"/>
    <w:rsid w:val="00D858C3"/>
    <w:rsid w:val="00DF18B0"/>
    <w:rsid w:val="00DF7DD6"/>
    <w:rsid w:val="00E54CF7"/>
    <w:rsid w:val="00E71A47"/>
    <w:rsid w:val="00E92C40"/>
    <w:rsid w:val="00EB5E85"/>
    <w:rsid w:val="00EC341D"/>
    <w:rsid w:val="00F45EFE"/>
    <w:rsid w:val="00F91167"/>
    <w:rsid w:val="00FE3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880"/>
    <w:rPr>
      <w:rFonts w:ascii="Times New Roman" w:eastAsia="Arial Unicode MS" w:hAnsi="Times New Roman"/>
      <w:kern w:val="28"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locked/>
    <w:rsid w:val="00051974"/>
    <w:rPr>
      <w:rFonts w:ascii="Times New Roman" w:eastAsia="Calibri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D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D5A"/>
    <w:rPr>
      <w:rFonts w:ascii="Tahoma" w:eastAsia="Arial Unicode MS" w:hAnsi="Tahoma" w:cs="Tahoma"/>
      <w:kern w:val="28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880"/>
    <w:rPr>
      <w:rFonts w:ascii="Times New Roman" w:eastAsia="Arial Unicode MS" w:hAnsi="Times New Roman"/>
      <w:kern w:val="28"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locked/>
    <w:rsid w:val="00051974"/>
    <w:rPr>
      <w:rFonts w:ascii="Times New Roman" w:eastAsia="Calibri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D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D5A"/>
    <w:rPr>
      <w:rFonts w:ascii="Tahoma" w:eastAsia="Arial Unicode MS" w:hAnsi="Tahoma" w:cs="Tahoma"/>
      <w:kern w:val="28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119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header1.xml" Type="http://schemas.openxmlformats.org/officeDocument/2006/relationships/header"/><Relationship Id="rId16" Target="header2.xml" Type="http://schemas.openxmlformats.org/officeDocument/2006/relationships/header"/><Relationship Id="rId17" Target="footer1.xml" Type="http://schemas.openxmlformats.org/officeDocument/2006/relationships/footer"/><Relationship Id="rId18" Target="footer2.xml" Type="http://schemas.openxmlformats.org/officeDocument/2006/relationships/footer"/><Relationship Id="rId19" Target="header3.xml" Type="http://schemas.openxmlformats.org/officeDocument/2006/relationships/header"/><Relationship Id="rId2" Target="styles.xml" Type="http://schemas.openxmlformats.org/officeDocument/2006/relationships/styles"/><Relationship Id="rId20" Target="footer3.xml" Type="http://schemas.openxmlformats.org/officeDocument/2006/relationships/footer"/><Relationship Id="rId21" Target="fontTable.xml" Type="http://schemas.openxmlformats.org/officeDocument/2006/relationships/fontTable"/><Relationship Id="rId22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8</Words>
  <Characters>2617</Characters>
  <Application>Microsoft Office Word</Application>
  <DocSecurity>0</DocSecurity>
  <Lines>21</Lines>
  <Paragraphs>6</Paragraphs>
  <ScaleCrop>false</ScaleCrop>
  <Company>www.thuvienhoclieu.com</Company>
  <LinksUpToDate>false</LinksUpToDate>
  <CharactersWithSpaces>3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1-02T07:00:00Z</dcterms:created>
  <dc:creator>admin</dc:creator>
  <dc:description>Ma trận đề kiểm tra Vật Lí 8 giữa học kỳ 1 năm học 2020-2021 rất hay được soạn dưới dạng file word gồm 3 trang. Các bạn xem và tải về ở dưới.</dc:description>
  <dcterms:modified xsi:type="dcterms:W3CDTF">2020-11-02T07:00:00Z</dcterms:modified>
  <cp:revision>1</cp:revision>
  <dc:title>Ma Trận Đề Kiểm Tra Vật Lí 8 Giữa Học Kỳ 1 Năm Học 2020-2021</dc:title>
</cp:coreProperties>
</file>